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6EEF49" w14:textId="37981BDA" w:rsidR="00766E2E" w:rsidRPr="001636EC" w:rsidRDefault="001636EC">
      <w:pPr>
        <w:rPr>
          <w:rFonts w:ascii="仿宋" w:eastAsia="仿宋" w:hAnsi="仿宋"/>
        </w:rPr>
      </w:pPr>
      <w:r w:rsidRPr="001636EC">
        <w:rPr>
          <w:rFonts w:ascii="仿宋" w:eastAsia="仿宋" w:hAnsi="仿宋" w:hint="eastAsia"/>
        </w:rPr>
        <w:t>第一大题：解：</w:t>
      </w:r>
    </w:p>
    <w:p w14:paraId="6171523C" w14:textId="4588FC20" w:rsidR="001636EC" w:rsidRDefault="001636EC" w:rsidP="001636EC">
      <w:pPr>
        <w:ind w:firstLine="420"/>
        <w:rPr>
          <w:rFonts w:ascii="仿宋" w:eastAsia="仿宋" w:hAnsi="仿宋"/>
        </w:rPr>
      </w:pPr>
      <w:r w:rsidRPr="001636EC">
        <w:rPr>
          <w:rFonts w:ascii="仿宋" w:eastAsia="仿宋" w:hAnsi="仿宋" w:hint="eastAsia"/>
        </w:rPr>
        <w:t>我们先从一种较为简单的情形开始讨论：</w:t>
      </w:r>
    </w:p>
    <w:p w14:paraId="5AAD4DA8" w14:textId="69EFE594" w:rsidR="001636EC" w:rsidRDefault="001636EC" w:rsidP="001636E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假设：I.</w:t>
      </w:r>
      <w:r w:rsidR="00D72ACD">
        <w:rPr>
          <w:rFonts w:ascii="仿宋" w:eastAsia="仿宋" w:hAnsi="仿宋" w:hint="eastAsia"/>
        </w:rPr>
        <w:t>质点密度远大于空气密度；</w:t>
      </w:r>
      <w:r>
        <w:rPr>
          <w:rFonts w:ascii="仿宋" w:eastAsia="仿宋" w:hAnsi="仿宋" w:hint="eastAsia"/>
        </w:rPr>
        <w:t>忽略空气阻力；</w:t>
      </w:r>
    </w:p>
    <w:p w14:paraId="0A62996F" w14:textId="222C1D49" w:rsidR="001636EC" w:rsidRDefault="001636EC" w:rsidP="001636E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II</w:t>
      </w:r>
      <w:r>
        <w:rPr>
          <w:rFonts w:ascii="仿宋" w:eastAsia="仿宋" w:hAnsi="仿宋" w:hint="eastAsia"/>
        </w:rPr>
        <w:t>.人从听到声音起到按下秒表为止的时间成为反应时间，为一定值，记作</w:t>
      </w:r>
      <w:r w:rsidRPr="00404CD7">
        <w:rPr>
          <w:position w:val="-12"/>
        </w:rPr>
        <w:object w:dxaOrig="220" w:dyaOrig="360" w14:anchorId="5587A6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8pt" o:ole="">
            <v:imagedata r:id="rId4" o:title=""/>
          </v:shape>
          <o:OLEObject Type="Embed" ProgID="Equation.DSMT4" ShapeID="_x0000_i1025" DrawAspect="Content" ObjectID="_1655651802" r:id="rId5"/>
        </w:object>
      </w:r>
      <w:r>
        <w:rPr>
          <w:rFonts w:ascii="仿宋" w:eastAsia="仿宋" w:hAnsi="仿宋" w:hint="eastAsia"/>
        </w:rPr>
        <w:t>；</w:t>
      </w:r>
    </w:p>
    <w:p w14:paraId="17C601DE" w14:textId="495EF841" w:rsidR="001636EC" w:rsidRDefault="001636EC" w:rsidP="001636E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III</w:t>
      </w:r>
      <w:r>
        <w:rPr>
          <w:rFonts w:ascii="仿宋" w:eastAsia="仿宋" w:hAnsi="仿宋" w:hint="eastAsia"/>
        </w:rPr>
        <w:t>.人在令球自由落体的过程中手到脚之间的</w:t>
      </w:r>
      <w:r w:rsidR="0011006B">
        <w:rPr>
          <w:rFonts w:ascii="仿宋" w:eastAsia="仿宋" w:hAnsi="仿宋" w:hint="eastAsia"/>
        </w:rPr>
        <w:t>竖直</w:t>
      </w:r>
      <w:r>
        <w:rPr>
          <w:rFonts w:ascii="仿宋" w:eastAsia="仿宋" w:hAnsi="仿宋" w:hint="eastAsia"/>
        </w:rPr>
        <w:t>距离为一定值，记作</w:t>
      </w:r>
      <w:r w:rsidRPr="00404CD7">
        <w:rPr>
          <w:position w:val="-12"/>
        </w:rPr>
        <w:object w:dxaOrig="260" w:dyaOrig="360" w14:anchorId="5DC07720">
          <v:shape id="_x0000_i1028" type="#_x0000_t75" style="width:13.2pt;height:18pt" o:ole="">
            <v:imagedata r:id="rId6" o:title=""/>
          </v:shape>
          <o:OLEObject Type="Embed" ProgID="Equation.DSMT4" ShapeID="_x0000_i1028" DrawAspect="Content" ObjectID="_1655651803" r:id="rId7"/>
        </w:object>
      </w:r>
      <w:r>
        <w:rPr>
          <w:rFonts w:ascii="仿宋" w:eastAsia="仿宋" w:hAnsi="仿宋" w:hint="eastAsia"/>
        </w:rPr>
        <w:t>。</w:t>
      </w:r>
    </w:p>
    <w:p w14:paraId="6AEF0AE9" w14:textId="7E8DC439" w:rsidR="0049032D" w:rsidRPr="001636EC" w:rsidRDefault="0049032D" w:rsidP="001636EC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IV</w:t>
      </w:r>
      <w:r>
        <w:rPr>
          <w:rFonts w:ascii="仿宋" w:eastAsia="仿宋" w:hAnsi="仿宋" w:hint="eastAsia"/>
        </w:rPr>
        <w:t>.人耳到人手之间的</w:t>
      </w:r>
      <w:r w:rsidR="0011006B">
        <w:rPr>
          <w:rFonts w:ascii="仿宋" w:eastAsia="仿宋" w:hAnsi="仿宋" w:hint="eastAsia"/>
        </w:rPr>
        <w:t>竖直</w:t>
      </w:r>
      <w:r>
        <w:rPr>
          <w:rFonts w:ascii="仿宋" w:eastAsia="仿宋" w:hAnsi="仿宋" w:hint="eastAsia"/>
        </w:rPr>
        <w:t>距离可略。</w:t>
      </w:r>
    </w:p>
    <w:p w14:paraId="69AFBBD8" w14:textId="50F82AAA" w:rsidR="001636EC" w:rsidRDefault="001636EC" w:rsidP="001636E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由此，构造下落过程的牛顿第二定律方程：</w:t>
      </w:r>
    </w:p>
    <w:p w14:paraId="5B89A422" w14:textId="14C7F658" w:rsidR="001636EC" w:rsidRDefault="001636EC" w:rsidP="001636EC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1219" w:dyaOrig="660" w14:anchorId="23732E67">
          <v:shape id="_x0000_i1026" type="#_x0000_t75" style="width:61.2pt;height:33pt" o:ole="">
            <v:imagedata r:id="rId8" o:title=""/>
          </v:shape>
          <o:OLEObject Type="Embed" ProgID="Equation.DSMT4" ShapeID="_x0000_i1026" DrawAspect="Content" ObjectID="_1655651804" r:id="rId9"/>
        </w:object>
      </w:r>
      <w:r>
        <w:rPr>
          <w:rFonts w:ascii="仿宋" w:eastAsia="仿宋" w:hAnsi="仿宋" w:hint="eastAsia"/>
        </w:rPr>
        <w:t>（1）</w:t>
      </w:r>
    </w:p>
    <w:p w14:paraId="0A1A433E" w14:textId="2F8511B5" w:rsidR="001636EC" w:rsidRDefault="001636EC" w:rsidP="001636E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其通解为：</w:t>
      </w:r>
    </w:p>
    <w:p w14:paraId="55077DA4" w14:textId="2A84AB98" w:rsidR="001636EC" w:rsidRDefault="001636EC" w:rsidP="001636EC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1320" w:dyaOrig="620" w14:anchorId="0454210D">
          <v:shape id="_x0000_i1029" type="#_x0000_t75" style="width:66pt;height:31.2pt" o:ole="">
            <v:imagedata r:id="rId10" o:title=""/>
          </v:shape>
          <o:OLEObject Type="Embed" ProgID="Equation.DSMT4" ShapeID="_x0000_i1029" DrawAspect="Content" ObjectID="_1655651805" r:id="rId11"/>
        </w:object>
      </w:r>
      <w:r>
        <w:rPr>
          <w:rFonts w:ascii="仿宋" w:eastAsia="仿宋" w:hAnsi="仿宋" w:hint="eastAsia"/>
        </w:rPr>
        <w:t>（2）</w:t>
      </w:r>
    </w:p>
    <w:p w14:paraId="31654350" w14:textId="50EAB65B" w:rsidR="001636EC" w:rsidRDefault="001636EC" w:rsidP="001636E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依题设将人的脚所在的位置设为铅垂一维系的原点，竖直向下为正方向，则有：</w:t>
      </w:r>
    </w:p>
    <w:p w14:paraId="68F1757F" w14:textId="2FDCDDD2" w:rsidR="001636EC" w:rsidRDefault="001636EC" w:rsidP="001636EC">
      <w:pPr>
        <w:ind w:firstLine="420"/>
        <w:jc w:val="center"/>
        <w:rPr>
          <w:rFonts w:ascii="仿宋" w:eastAsia="仿宋" w:hAnsi="仿宋" w:hint="eastAsia"/>
        </w:rPr>
      </w:pPr>
      <w:r w:rsidRPr="00404CD7">
        <w:rPr>
          <w:position w:val="-24"/>
        </w:rPr>
        <w:object w:dxaOrig="1340" w:dyaOrig="620" w14:anchorId="1EF59642">
          <v:shape id="_x0000_i1032" type="#_x0000_t75" style="width:67.2pt;height:31.2pt" o:ole="">
            <v:imagedata r:id="rId12" o:title=""/>
          </v:shape>
          <o:OLEObject Type="Embed" ProgID="Equation.DSMT4" ShapeID="_x0000_i1032" DrawAspect="Content" ObjectID="_1655651806" r:id="rId13"/>
        </w:object>
      </w:r>
      <w:r>
        <w:rPr>
          <w:rFonts w:ascii="仿宋" w:eastAsia="仿宋" w:hAnsi="仿宋" w:hint="eastAsia"/>
        </w:rPr>
        <w:t>（3）</w:t>
      </w:r>
    </w:p>
    <w:p w14:paraId="0A277663" w14:textId="301CBA6B" w:rsidR="001636EC" w:rsidRDefault="001636EC" w:rsidP="001636E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构造时间等式并对其求解，得</w:t>
      </w:r>
      <w:r w:rsidR="0049032D">
        <w:rPr>
          <w:rFonts w:ascii="仿宋" w:eastAsia="仿宋" w:hAnsi="仿宋" w:hint="eastAsia"/>
        </w:rPr>
        <w:t>一合理解</w:t>
      </w:r>
      <w:r>
        <w:rPr>
          <w:rFonts w:ascii="仿宋" w:eastAsia="仿宋" w:hAnsi="仿宋" w:hint="eastAsia"/>
        </w:rPr>
        <w:t>：</w:t>
      </w:r>
    </w:p>
    <w:p w14:paraId="3BEEF29C" w14:textId="30ED2B85" w:rsidR="001636EC" w:rsidRDefault="001636EC" w:rsidP="001636EC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30"/>
        </w:rPr>
        <w:object w:dxaOrig="3019" w:dyaOrig="740" w14:anchorId="6701E9BB">
          <v:shape id="_x0000_i1033" type="#_x0000_t75" style="width:151.2pt;height:37.2pt" o:ole="">
            <v:imagedata r:id="rId14" o:title=""/>
          </v:shape>
          <o:OLEObject Type="Embed" ProgID="Equation.DSMT4" ShapeID="_x0000_i1033" DrawAspect="Content" ObjectID="_1655651807" r:id="rId15"/>
        </w:object>
      </w:r>
      <w:r>
        <w:rPr>
          <w:rFonts w:ascii="仿宋" w:eastAsia="仿宋" w:hAnsi="仿宋" w:hint="eastAsia"/>
        </w:rPr>
        <w:t>（4）</w:t>
      </w:r>
    </w:p>
    <w:p w14:paraId="15AB607D" w14:textId="7FF53F84" w:rsidR="0049032D" w:rsidRDefault="0049032D" w:rsidP="001636EC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32"/>
        </w:rPr>
        <w:object w:dxaOrig="3700" w:dyaOrig="760" w14:anchorId="7CF5A930">
          <v:shape id="_x0000_i1036" type="#_x0000_t75" style="width:184.8pt;height:37.8pt" o:ole="">
            <v:imagedata r:id="rId16" o:title=""/>
          </v:shape>
          <o:OLEObject Type="Embed" ProgID="Equation.DSMT4" ShapeID="_x0000_i1036" DrawAspect="Content" ObjectID="_1655651808" r:id="rId17"/>
        </w:object>
      </w:r>
      <w:r>
        <w:rPr>
          <w:rFonts w:ascii="仿宋" w:eastAsia="仿宋" w:hAnsi="仿宋" w:hint="eastAsia"/>
        </w:rPr>
        <w:t>（5）</w:t>
      </w:r>
    </w:p>
    <w:p w14:paraId="7E929B6B" w14:textId="311396D2" w:rsidR="0049032D" w:rsidRDefault="0049032D" w:rsidP="001636EC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32"/>
        </w:rPr>
        <w:object w:dxaOrig="4320" w:dyaOrig="760" w14:anchorId="6DA8A5FB">
          <v:shape id="_x0000_i1038" type="#_x0000_t75" style="width:3in;height:37.8pt" o:ole="">
            <v:imagedata r:id="rId18" o:title=""/>
          </v:shape>
          <o:OLEObject Type="Embed" ProgID="Equation.DSMT4" ShapeID="_x0000_i1038" DrawAspect="Content" ObjectID="_1655651809" r:id="rId19"/>
        </w:object>
      </w:r>
      <w:r>
        <w:rPr>
          <w:rFonts w:ascii="仿宋" w:eastAsia="仿宋" w:hAnsi="仿宋" w:hint="eastAsia"/>
        </w:rPr>
        <w:t>（6）</w:t>
      </w:r>
    </w:p>
    <w:p w14:paraId="578DC5A3" w14:textId="27BAE491" w:rsidR="0049032D" w:rsidRDefault="0049032D" w:rsidP="0049032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接下来我们将假设I调整为：“空气阻力与质点速度线性相关”。在这种情形下我们需要对模型进行修正：</w:t>
      </w:r>
    </w:p>
    <w:p w14:paraId="47DF4F57" w14:textId="61C1F331" w:rsidR="0049032D" w:rsidRDefault="0049032D" w:rsidP="0049032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下落过程的牛顿第二定律方程</w:t>
      </w:r>
      <w:r>
        <w:rPr>
          <w:rFonts w:ascii="仿宋" w:eastAsia="仿宋" w:hAnsi="仿宋" w:hint="eastAsia"/>
        </w:rPr>
        <w:t>为：</w:t>
      </w:r>
    </w:p>
    <w:p w14:paraId="689B7710" w14:textId="7B77E450" w:rsidR="0049032D" w:rsidRDefault="0049032D" w:rsidP="0049032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1860" w:dyaOrig="660" w14:anchorId="7DC9F604">
          <v:shape id="_x0000_i1043" type="#_x0000_t75" style="width:93pt;height:33pt" o:ole="">
            <v:imagedata r:id="rId20" o:title=""/>
          </v:shape>
          <o:OLEObject Type="Embed" ProgID="Equation.DSMT4" ShapeID="_x0000_i1043" DrawAspect="Content" ObjectID="_1655651810" r:id="rId21"/>
        </w:object>
      </w:r>
      <w:r>
        <w:rPr>
          <w:rFonts w:ascii="仿宋" w:eastAsia="仿宋" w:hAnsi="仿宋" w:hint="eastAsia"/>
        </w:rPr>
        <w:t>（7）</w:t>
      </w:r>
    </w:p>
    <w:p w14:paraId="41D7CC39" w14:textId="77777777" w:rsidR="0049032D" w:rsidRDefault="0049032D" w:rsidP="0049032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其通解为：</w:t>
      </w:r>
    </w:p>
    <w:p w14:paraId="5B5E0AF9" w14:textId="66080B68" w:rsidR="0049032D" w:rsidRDefault="00D72ACD" w:rsidP="0049032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2160" w:dyaOrig="660" w14:anchorId="032F4E41">
          <v:shape id="_x0000_i1044" type="#_x0000_t75" style="width:108pt;height:33pt" o:ole="">
            <v:imagedata r:id="rId22" o:title=""/>
          </v:shape>
          <o:OLEObject Type="Embed" ProgID="Equation.DSMT4" ShapeID="_x0000_i1044" DrawAspect="Content" ObjectID="_1655651811" r:id="rId23"/>
        </w:object>
      </w:r>
      <w:r w:rsidR="0049032D">
        <w:rPr>
          <w:rFonts w:ascii="仿宋" w:eastAsia="仿宋" w:hAnsi="仿宋" w:hint="eastAsia"/>
        </w:rPr>
        <w:t>（8）</w:t>
      </w:r>
    </w:p>
    <w:p w14:paraId="5DAA84DF" w14:textId="7EB01748" w:rsidR="00D72ACD" w:rsidRDefault="00D72ACD" w:rsidP="00D72AC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考虑初值条件：</w:t>
      </w:r>
    </w:p>
    <w:p w14:paraId="447A2CC7" w14:textId="2FC2E3A6" w:rsidR="00D72ACD" w:rsidRDefault="00D72ACD" w:rsidP="00D72AC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32"/>
        </w:rPr>
        <w:object w:dxaOrig="1180" w:dyaOrig="760" w14:anchorId="2A96E333">
          <v:shape id="_x0000_i1046" type="#_x0000_t75" style="width:58.8pt;height:37.8pt" o:ole="">
            <v:imagedata r:id="rId24" o:title=""/>
          </v:shape>
          <o:OLEObject Type="Embed" ProgID="Equation.DSMT4" ShapeID="_x0000_i1046" DrawAspect="Content" ObjectID="_1655651812" r:id="rId25"/>
        </w:object>
      </w:r>
      <w:r>
        <w:rPr>
          <w:rFonts w:ascii="仿宋" w:eastAsia="仿宋" w:hAnsi="仿宋" w:hint="eastAsia"/>
        </w:rPr>
        <w:t>（9）</w:t>
      </w:r>
    </w:p>
    <w:p w14:paraId="62A42574" w14:textId="72757BDE" w:rsidR="00D72ACD" w:rsidRDefault="00D72ACD" w:rsidP="00D72AC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得特解：</w:t>
      </w:r>
    </w:p>
    <w:p w14:paraId="201DE145" w14:textId="00767BF1" w:rsidR="00D72ACD" w:rsidRDefault="00D72ACD" w:rsidP="00D72AC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3040" w:dyaOrig="660" w14:anchorId="17CD322F">
          <v:shape id="_x0000_i1048" type="#_x0000_t75" style="width:151.8pt;height:33pt" o:ole="">
            <v:imagedata r:id="rId26" o:title=""/>
          </v:shape>
          <o:OLEObject Type="Embed" ProgID="Equation.DSMT4" ShapeID="_x0000_i1048" DrawAspect="Content" ObjectID="_1655651813" r:id="rId27"/>
        </w:object>
      </w:r>
      <w:r>
        <w:rPr>
          <w:rFonts w:ascii="仿宋" w:eastAsia="仿宋" w:hAnsi="仿宋" w:hint="eastAsia"/>
        </w:rPr>
        <w:t>（10）</w:t>
      </w:r>
    </w:p>
    <w:p w14:paraId="2339315F" w14:textId="77E6C14F" w:rsidR="00614101" w:rsidRDefault="00614101" w:rsidP="006141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构造时间等式，得：</w:t>
      </w:r>
    </w:p>
    <w:p w14:paraId="1D689753" w14:textId="62A7AEC5" w:rsidR="00614101" w:rsidRDefault="00614101" w:rsidP="00614101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64"/>
        </w:rPr>
        <w:object w:dxaOrig="3440" w:dyaOrig="1400" w14:anchorId="13B838D2">
          <v:shape id="_x0000_i1054" type="#_x0000_t75" style="width:172.2pt;height:70.2pt" o:ole="">
            <v:imagedata r:id="rId28" o:title=""/>
          </v:shape>
          <o:OLEObject Type="Embed" ProgID="Equation.DSMT4" ShapeID="_x0000_i1054" DrawAspect="Content" ObjectID="_1655651814" r:id="rId29"/>
        </w:object>
      </w:r>
      <w:r>
        <w:rPr>
          <w:rFonts w:ascii="仿宋" w:eastAsia="仿宋" w:hAnsi="仿宋" w:hint="eastAsia"/>
        </w:rPr>
        <w:t>（10）</w:t>
      </w:r>
    </w:p>
    <w:p w14:paraId="5C7D808D" w14:textId="57D94A84" w:rsidR="00614101" w:rsidRDefault="00614101" w:rsidP="006141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这一方程组显然是一个典型的超越方程组。我们可以将其简化为：</w:t>
      </w:r>
    </w:p>
    <w:p w14:paraId="460C8E5B" w14:textId="493E4E1E" w:rsidR="00614101" w:rsidRDefault="00614101" w:rsidP="00614101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24"/>
        </w:rPr>
        <w:object w:dxaOrig="3940" w:dyaOrig="660" w14:anchorId="4583D5D4">
          <v:shape id="_x0000_i1057" type="#_x0000_t75" style="width:196.8pt;height:33pt" o:ole="">
            <v:imagedata r:id="rId30" o:title=""/>
          </v:shape>
          <o:OLEObject Type="Embed" ProgID="Equation.DSMT4" ShapeID="_x0000_i1057" DrawAspect="Content" ObjectID="_1655651815" r:id="rId31"/>
        </w:object>
      </w:r>
      <w:r>
        <w:rPr>
          <w:rFonts w:ascii="仿宋" w:eastAsia="仿宋" w:hAnsi="仿宋" w:hint="eastAsia"/>
        </w:rPr>
        <w:t>（11）</w:t>
      </w:r>
    </w:p>
    <w:p w14:paraId="7647B4CE" w14:textId="543CB459" w:rsidR="00614101" w:rsidRDefault="00614101" w:rsidP="006141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通过计算</w:t>
      </w:r>
      <w:r w:rsidRPr="00404CD7">
        <w:rPr>
          <w:position w:val="-12"/>
        </w:rPr>
        <w:object w:dxaOrig="220" w:dyaOrig="360" w14:anchorId="2F1A646E">
          <v:shape id="_x0000_i1059" type="#_x0000_t75" style="width:10.8pt;height:18pt" o:ole="">
            <v:imagedata r:id="rId32" o:title=""/>
          </v:shape>
          <o:OLEObject Type="Embed" ProgID="Equation.DSMT4" ShapeID="_x0000_i1059" DrawAspect="Content" ObjectID="_1655651816" r:id="rId33"/>
        </w:object>
      </w:r>
      <w:r>
        <w:rPr>
          <w:rFonts w:ascii="仿宋" w:eastAsia="仿宋" w:hAnsi="仿宋" w:hint="eastAsia"/>
        </w:rPr>
        <w:t>来计算</w:t>
      </w:r>
      <w:r w:rsidRPr="00404CD7">
        <w:rPr>
          <w:position w:val="-4"/>
        </w:rPr>
        <w:object w:dxaOrig="279" w:dyaOrig="260" w14:anchorId="16D9F94B">
          <v:shape id="_x0000_i1060" type="#_x0000_t75" style="width:13.8pt;height:13.2pt" o:ole="">
            <v:imagedata r:id="rId34" o:title=""/>
          </v:shape>
          <o:OLEObject Type="Embed" ProgID="Equation.DSMT4" ShapeID="_x0000_i1060" DrawAspect="Content" ObjectID="_1655651817" r:id="rId35"/>
        </w:object>
      </w:r>
      <w:r>
        <w:rPr>
          <w:rFonts w:ascii="仿宋" w:eastAsia="仿宋" w:hAnsi="仿宋" w:hint="eastAsia"/>
        </w:rPr>
        <w:t>。或者我们也可以采取下式直接计算</w:t>
      </w:r>
      <w:r w:rsidRPr="00404CD7">
        <w:rPr>
          <w:position w:val="-4"/>
        </w:rPr>
        <w:object w:dxaOrig="279" w:dyaOrig="260" w14:anchorId="7B138657">
          <v:shape id="_x0000_i1061" type="#_x0000_t75" style="width:13.8pt;height:13.2pt" o:ole="">
            <v:imagedata r:id="rId34" o:title=""/>
          </v:shape>
          <o:OLEObject Type="Embed" ProgID="Equation.DSMT4" ShapeID="_x0000_i1061" DrawAspect="Content" ObjectID="_1655651818" r:id="rId36"/>
        </w:object>
      </w:r>
      <w:r>
        <w:rPr>
          <w:rFonts w:ascii="仿宋" w:eastAsia="仿宋" w:hAnsi="仿宋" w:hint="eastAsia"/>
        </w:rPr>
        <w:t>。</w:t>
      </w:r>
    </w:p>
    <w:p w14:paraId="5849EC4F" w14:textId="3ECEC939" w:rsidR="00614101" w:rsidRDefault="001C79AD" w:rsidP="00614101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30"/>
        </w:rPr>
        <w:object w:dxaOrig="5420" w:dyaOrig="760" w14:anchorId="1DBC34FF">
          <v:shape id="_x0000_i1078" type="#_x0000_t75" style="width:271.2pt;height:37.8pt" o:ole="">
            <v:imagedata r:id="rId37" o:title=""/>
          </v:shape>
          <o:OLEObject Type="Embed" ProgID="Equation.DSMT4" ShapeID="_x0000_i1078" DrawAspect="Content" ObjectID="_1655651819" r:id="rId38"/>
        </w:object>
      </w:r>
      <w:r w:rsidR="00614101">
        <w:rPr>
          <w:rFonts w:ascii="仿宋" w:eastAsia="仿宋" w:hAnsi="仿宋" w:hint="eastAsia"/>
        </w:rPr>
        <w:t>（1</w:t>
      </w:r>
      <w:r w:rsidR="00614101">
        <w:rPr>
          <w:rFonts w:ascii="仿宋" w:eastAsia="仿宋" w:hAnsi="仿宋" w:hint="eastAsia"/>
        </w:rPr>
        <w:t>2</w:t>
      </w:r>
      <w:r w:rsidR="00614101">
        <w:rPr>
          <w:rFonts w:ascii="仿宋" w:eastAsia="仿宋" w:hAnsi="仿宋" w:hint="eastAsia"/>
        </w:rPr>
        <w:t>）</w:t>
      </w:r>
    </w:p>
    <w:p w14:paraId="50770CA7" w14:textId="18C4E1E8" w:rsidR="00614101" w:rsidRDefault="00614101" w:rsidP="006141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事实上，由于风阻系数</w:t>
      </w:r>
      <w:r w:rsidRPr="00404CD7">
        <w:rPr>
          <w:position w:val="-6"/>
        </w:rPr>
        <w:object w:dxaOrig="160" w:dyaOrig="200" w14:anchorId="514AA863">
          <v:shape id="_x0000_i1069" type="#_x0000_t75" style="width:7.8pt;height:10.2pt" o:ole="">
            <v:imagedata r:id="rId39" o:title=""/>
          </v:shape>
          <o:OLEObject Type="Embed" ProgID="Equation.DSMT4" ShapeID="_x0000_i1069" DrawAspect="Content" ObjectID="_1655651820" r:id="rId40"/>
        </w:object>
      </w:r>
      <w:r>
        <w:rPr>
          <w:rFonts w:ascii="仿宋" w:eastAsia="仿宋" w:hAnsi="仿宋" w:hint="eastAsia"/>
        </w:rPr>
        <w:t>为一小量，我们可以采用局部线性化</w:t>
      </w:r>
      <w:r w:rsidR="001C79AD">
        <w:rPr>
          <w:rFonts w:ascii="仿宋" w:eastAsia="仿宋" w:hAnsi="仿宋" w:hint="eastAsia"/>
        </w:rPr>
        <w:t>和</w:t>
      </w:r>
      <w:r w:rsidR="001C79AD" w:rsidRPr="00404CD7">
        <w:rPr>
          <w:position w:val="-10"/>
        </w:rPr>
        <w:object w:dxaOrig="720" w:dyaOrig="320" w14:anchorId="3C746228">
          <v:shape id="_x0000_i1076" type="#_x0000_t75" style="width:36pt;height:16.2pt" o:ole="">
            <v:imagedata r:id="rId41" o:title=""/>
          </v:shape>
          <o:OLEObject Type="Embed" ProgID="Equation.DSMT4" ShapeID="_x0000_i1076" DrawAspect="Content" ObjectID="_1655651821" r:id="rId42"/>
        </w:object>
      </w:r>
      <w:r w:rsidR="001C79AD">
        <w:rPr>
          <w:rFonts w:ascii="仿宋" w:eastAsia="仿宋" w:hAnsi="仿宋" w:hint="eastAsia"/>
        </w:rPr>
        <w:t>二阶展开</w:t>
      </w:r>
      <w:r>
        <w:rPr>
          <w:rFonts w:ascii="仿宋" w:eastAsia="仿宋" w:hAnsi="仿宋" w:hint="eastAsia"/>
        </w:rPr>
        <w:t>的手段对（12）式进行</w:t>
      </w:r>
      <w:r w:rsidR="001C79AD">
        <w:rPr>
          <w:rFonts w:ascii="仿宋" w:eastAsia="仿宋" w:hAnsi="仿宋" w:hint="eastAsia"/>
        </w:rPr>
        <w:t>近似</w:t>
      </w:r>
      <w:r>
        <w:rPr>
          <w:rFonts w:ascii="仿宋" w:eastAsia="仿宋" w:hAnsi="仿宋" w:hint="eastAsia"/>
        </w:rPr>
        <w:t>并求解</w:t>
      </w:r>
      <w:r w:rsidR="001C79AD">
        <w:rPr>
          <w:rFonts w:ascii="仿宋" w:eastAsia="仿宋" w:hAnsi="仿宋" w:hint="eastAsia"/>
        </w:rPr>
        <w:t>，最终可以解得一个近似值</w:t>
      </w:r>
      <w:r>
        <w:rPr>
          <w:rFonts w:ascii="仿宋" w:eastAsia="仿宋" w:hAnsi="仿宋" w:hint="eastAsia"/>
        </w:rPr>
        <w:t>：</w:t>
      </w:r>
      <w:r w:rsidR="001C79AD">
        <w:rPr>
          <w:rFonts w:ascii="仿宋" w:eastAsia="仿宋" w:hAnsi="仿宋" w:hint="eastAsia"/>
        </w:rPr>
        <w:t>（13）</w:t>
      </w:r>
    </w:p>
    <w:p w14:paraId="1119CACE" w14:textId="6464EE89" w:rsidR="001C79AD" w:rsidRDefault="001C79AD" w:rsidP="001C79AD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30"/>
        </w:rPr>
        <w:object w:dxaOrig="8820" w:dyaOrig="720" w14:anchorId="769026DB">
          <v:shape id="_x0000_i1085" type="#_x0000_t75" style="width:441pt;height:36pt" o:ole="">
            <v:imagedata r:id="rId43" o:title=""/>
          </v:shape>
          <o:OLEObject Type="Embed" ProgID="Equation.DSMT4" ShapeID="_x0000_i1085" DrawAspect="Content" ObjectID="_1655651822" r:id="rId44"/>
        </w:object>
      </w:r>
    </w:p>
    <w:p w14:paraId="49E11459" w14:textId="4E96A16B" w:rsidR="001C79AD" w:rsidRDefault="001C79AD" w:rsidP="001C79AD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30"/>
        </w:rPr>
        <w:object w:dxaOrig="2920" w:dyaOrig="680" w14:anchorId="3E453C3F">
          <v:shape id="_x0000_i1087" type="#_x0000_t75" style="width:145.8pt;height:34.2pt" o:ole="">
            <v:imagedata r:id="rId45" o:title=""/>
          </v:shape>
          <o:OLEObject Type="Embed" ProgID="Equation.DSMT4" ShapeID="_x0000_i1087" DrawAspect="Content" ObjectID="_1655651823" r:id="rId46"/>
        </w:object>
      </w:r>
      <w:r>
        <w:rPr>
          <w:rFonts w:ascii="仿宋" w:eastAsia="仿宋" w:hAnsi="仿宋" w:hint="eastAsia"/>
        </w:rPr>
        <w:t>（14）</w:t>
      </w:r>
    </w:p>
    <w:p w14:paraId="3626CF20" w14:textId="6F883732" w:rsidR="001C79AD" w:rsidRDefault="0011006B" w:rsidP="001C79A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8"/>
        </w:rPr>
        <w:object w:dxaOrig="5679" w:dyaOrig="700" w14:anchorId="3DB31192">
          <v:shape id="_x0000_i1088" type="#_x0000_t75" style="width:283.8pt;height:34.8pt" o:ole="">
            <v:imagedata r:id="rId47" o:title=""/>
          </v:shape>
          <o:OLEObject Type="Embed" ProgID="Equation.DSMT4" ShapeID="_x0000_i1088" DrawAspect="Content" ObjectID="_1655651824" r:id="rId48"/>
        </w:object>
      </w:r>
      <w:r w:rsidR="001C79AD">
        <w:rPr>
          <w:rFonts w:ascii="仿宋" w:eastAsia="仿宋" w:hAnsi="仿宋" w:hint="eastAsia"/>
        </w:rPr>
        <w:t>（15）</w:t>
      </w:r>
    </w:p>
    <w:p w14:paraId="57BA74F2" w14:textId="6141AAC4" w:rsidR="0011006B" w:rsidRDefault="0011006B" w:rsidP="0011006B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值得注意的是，一方面超越方程（12）不能找出初等的解析解，其精确解只能靠代入具体数值后利用计算机程序进行模拟，而这种模拟必然会构成误差；另一方面在速度不断增大的情形下，空气阻力与速度的关系将不再是线性的，阻力表达式中速度因子的次数将会随速度的增大而增大，因此这个模型有可能会在高速情形下失效。但是值得庆幸的是，石子的阻尼系数范围经估算在</w:t>
      </w:r>
      <w:r w:rsidRPr="00404CD7">
        <w:rPr>
          <w:position w:val="-6"/>
        </w:rPr>
        <w:object w:dxaOrig="1080" w:dyaOrig="320" w14:anchorId="7EF65C35">
          <v:shape id="_x0000_i1090" type="#_x0000_t75" style="width:54pt;height:16.2pt" o:ole="">
            <v:imagedata r:id="rId49" o:title=""/>
          </v:shape>
          <o:OLEObject Type="Embed" ProgID="Equation.DSMT4" ShapeID="_x0000_i1090" DrawAspect="Content" ObjectID="_1655651825" r:id="rId50"/>
        </w:object>
      </w:r>
      <w:r>
        <w:rPr>
          <w:rFonts w:ascii="仿宋" w:eastAsia="仿宋" w:hAnsi="仿宋" w:hint="eastAsia"/>
        </w:rPr>
        <w:t>范围内，因此即使石子是从喜马拉雅山上扔下去的，最终指数项上的速度因子仍然是一个小量，这种二阶的近似仍然是有效的。</w:t>
      </w:r>
    </w:p>
    <w:p w14:paraId="37DF8A5B" w14:textId="758B146C" w:rsidR="00614101" w:rsidRPr="00614101" w:rsidRDefault="00614101" w:rsidP="00614101">
      <w:pPr>
        <w:ind w:firstLine="420"/>
        <w:jc w:val="right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证完。</w:t>
      </w:r>
    </w:p>
    <w:sectPr w:rsidR="00614101" w:rsidRPr="006141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333E"/>
    <w:rsid w:val="0011006B"/>
    <w:rsid w:val="001636EC"/>
    <w:rsid w:val="001C79AD"/>
    <w:rsid w:val="0049032D"/>
    <w:rsid w:val="00614101"/>
    <w:rsid w:val="00766E2E"/>
    <w:rsid w:val="00B31D7C"/>
    <w:rsid w:val="00D72ACD"/>
    <w:rsid w:val="00DD3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790154"/>
  <w15:chartTrackingRefBased/>
  <w15:docId w15:val="{821D8D08-05E7-479F-9376-C6A7E3ADFB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2</Pages>
  <Words>208</Words>
  <Characters>1191</Characters>
  <Application>Microsoft Office Word</Application>
  <DocSecurity>0</DocSecurity>
  <Lines>9</Lines>
  <Paragraphs>2</Paragraphs>
  <ScaleCrop>false</ScaleCrop>
  <Company/>
  <LinksUpToDate>false</LinksUpToDate>
  <CharactersWithSpaces>1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2</cp:revision>
  <dcterms:created xsi:type="dcterms:W3CDTF">2020-07-07T07:31:00Z</dcterms:created>
  <dcterms:modified xsi:type="dcterms:W3CDTF">2020-07-07T10:29:00Z</dcterms:modified>
</cp:coreProperties>
</file>